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6B72BB" w14:textId="033D2EDC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</w:r>
      <w:r w:rsidR="00932887" w:rsidRPr="00932887">
        <w:rPr>
          <w:rFonts w:eastAsia="Times New Roman" w:cs="Arial"/>
          <w:bCs/>
          <w:noProof w:val="0"/>
          <w:sz w:val="28"/>
          <w:lang w:val="en-GB"/>
        </w:rPr>
        <w:t>R1-200</w:t>
      </w:r>
      <w:r w:rsidR="00941427"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56897A95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 xml:space="preserve">Summary of </w:t>
      </w:r>
      <w:r w:rsidR="00941427" w:rsidRPr="00941427">
        <w:rPr>
          <w:rFonts w:ascii="Arial" w:hAnsi="Arial"/>
          <w:sz w:val="24"/>
        </w:rPr>
        <w:t>101-e-LTE_TerrBcast-01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4D27BFEA" w14:textId="77777777" w:rsidR="00941427" w:rsidRDefault="00941427" w:rsidP="00941427">
      <w:pPr>
        <w:rPr>
          <w:lang w:eastAsia="x-none"/>
        </w:rPr>
      </w:pPr>
      <w:r>
        <w:rPr>
          <w:highlight w:val="cyan"/>
          <w:lang w:eastAsia="x-none"/>
        </w:rPr>
        <w:t xml:space="preserve">[101-e-LTE_TerrBcast-01] Email discussion/approval on issues related to control region and CFI (including TP 2.1, 2.2, 3.1, 3.2 in </w:t>
      </w:r>
      <w:hyperlink r:id="rId8" w:history="1">
        <w:r>
          <w:rPr>
            <w:rStyle w:val="Hyperlink"/>
            <w:highlight w:val="cyan"/>
            <w:lang w:eastAsia="x-none"/>
          </w:rPr>
          <w:t>R1-2004687</w:t>
        </w:r>
      </w:hyperlink>
      <w:r>
        <w:rPr>
          <w:highlight w:val="cyan"/>
          <w:lang w:eastAsia="x-none"/>
        </w:rPr>
        <w:t>) until 5/29 – Alberto (Qualcomm)</w:t>
      </w:r>
    </w:p>
    <w:p w14:paraId="08FA47C8" w14:textId="77777777" w:rsidR="00941427" w:rsidRDefault="00941427" w:rsidP="00941427">
      <w:pPr>
        <w:numPr>
          <w:ilvl w:val="0"/>
          <w:numId w:val="16"/>
        </w:numPr>
        <w:spacing w:after="0"/>
        <w:rPr>
          <w:lang w:eastAsia="x-none"/>
        </w:rPr>
      </w:pPr>
      <w:r>
        <w:rPr>
          <w:lang w:eastAsia="x-none"/>
        </w:rPr>
        <w:t>Moderator to provide consolidated TPs based on the input to the meeting.</w:t>
      </w:r>
    </w:p>
    <w:p w14:paraId="361DFCA6" w14:textId="2BB65E6D" w:rsidR="003F5BF3" w:rsidRDefault="003F5BF3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6BA69E9F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9"/>
      <w:bookmarkStart w:id="6" w:name="_Toc40694732"/>
      <w:r>
        <w:t>Issue #</w:t>
      </w:r>
      <w:r w:rsidR="00941427">
        <w:t>1</w:t>
      </w:r>
      <w:r>
        <w:t xml:space="preserve">: </w:t>
      </w:r>
      <w:bookmarkEnd w:id="5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6"/>
    </w:p>
    <w:p w14:paraId="3C3E8374" w14:textId="50DBF762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r w:rsidR="000179C0">
        <w:rPr>
          <w:lang w:val="en-US"/>
        </w:rPr>
        <w:t xml:space="preserve">x4667 </w:t>
      </w:r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  <w:r w:rsidR="00941427">
        <w:rPr>
          <w:lang w:val="en-US"/>
        </w:rPr>
        <w:t xml:space="preserve"> FL selected the TP from x4163 since it captures “MBSFN slots” for the new numerology.</w:t>
      </w:r>
    </w:p>
    <w:p w14:paraId="51399096" w14:textId="2728EE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.1</w:t>
      </w:r>
      <w:r w:rsidRPr="00531190">
        <w:rPr>
          <w:b/>
          <w:bCs/>
          <w:highlight w:val="yellow"/>
          <w:lang w:val="en-US"/>
        </w:rPr>
        <w:t>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sz w:val="24"/>
          <w:szCs w:val="22"/>
          <w:lang w:val="en-US"/>
        </w:rPr>
      </w:pPr>
      <w:bookmarkStart w:id="7" w:name="_Toc454818039"/>
      <w:r w:rsidRPr="00531190">
        <w:rPr>
          <w:rFonts w:eastAsia="宋体"/>
          <w:b/>
          <w:bCs/>
          <w:sz w:val="24"/>
          <w:szCs w:val="22"/>
          <w:lang w:val="en-US"/>
        </w:rPr>
        <w:t>6.7</w:t>
      </w:r>
      <w:r w:rsidRPr="00531190">
        <w:rPr>
          <w:rFonts w:eastAsia="宋体"/>
          <w:b/>
          <w:bCs/>
          <w:sz w:val="24"/>
          <w:szCs w:val="22"/>
          <w:lang w:val="en-US"/>
        </w:rPr>
        <w:tab/>
        <w:t>Physical control format indicator channel</w:t>
      </w:r>
      <w:bookmarkEnd w:id="7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531190">
        <w:rPr>
          <w:rFonts w:eastAsia="宋体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宋体" w:hAnsi="Arial"/>
          <w:b/>
          <w:lang w:val="en-US"/>
        </w:rPr>
      </w:pPr>
      <w:r w:rsidRPr="00531190">
        <w:rPr>
          <w:rFonts w:ascii="Arial" w:eastAsia="宋体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21"/>
        <w:gridCol w:w="2254"/>
        <w:gridCol w:w="2254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pt;height:13.5pt" o:ole="">
                  <v:imagedata r:id="rId9" o:title=""/>
                </v:shape>
                <o:OLEObject Type="Embed" ProgID="Equation.3" ShapeID="_x0000_i1025" DrawAspect="Content" ObjectID="_1651926044" r:id="rId10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宋体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宋体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26" type="#_x0000_t75" style="width:44pt;height:13.5pt" o:ole="">
                  <v:imagedata r:id="rId11" o:title=""/>
                </v:shape>
                <o:OLEObject Type="Embed" ProgID="Equation.3" ShapeID="_x0000_i1026" DrawAspect="Content" ObjectID="_1651926045" r:id="rId12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Subframe 1 and 6 for frame structure type 2 or a subframe for frame structure type 3 with the same duration as the DwPTS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27" type="#_x0000_t75" style="width:51pt;height:13.5pt" o:ole="">
                  <v:imagedata r:id="rId13" o:title=""/>
                </v:shape>
                <o:OLEObject Type="Embed" ProgID="Equation.3" ShapeID="_x0000_i1027" DrawAspect="Content" ObjectID="_1651926046" r:id="rId14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28" type="#_x0000_t75" style="width:51pt;height:13.5pt" o:ole="">
                  <v:imagedata r:id="rId13" o:title=""/>
                </v:shape>
                <o:OLEObject Type="Embed" ProgID="Equation.3" ShapeID="_x0000_i1028" DrawAspect="Content" ObjectID="_1651926047" r:id="rId1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29" type="#_x0000_t75" style="width:58.5pt;height:13.5pt" o:ole="">
                  <v:imagedata r:id="rId16" o:title=""/>
                </v:shape>
                <o:OLEObject Type="Embed" ProgID="Equation.3" ShapeID="_x0000_i1029" DrawAspect="Content" ObjectID="_1651926048" r:id="rId17"/>
              </w:object>
            </w:r>
            <w:ins w:id="8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9" w:author="Huawei" w:date="2020-05-08T14:22:00Z">
              <w:r w:rsidRPr="00531190">
                <w:rPr>
                  <w:rFonts w:eastAsia="宋体" w:hint="eastAsia"/>
                  <w:lang w:val="en-US" w:eastAsia="zh-CN"/>
                </w:rPr>
                <w:t xml:space="preserve"> </w:t>
              </w:r>
            </w:ins>
            <m:oMath>
              <m:r>
                <w:ins w:id="10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1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12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13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14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0" type="#_x0000_t75" style="width:58.5pt;height:13.5pt" o:ole="">
                  <v:imagedata r:id="rId18" o:title=""/>
                </v:shape>
                <o:OLEObject Type="Embed" ProgID="Equation.3" ShapeID="_x0000_i1030" DrawAspect="Content" ObjectID="_1651926049" r:id="rId19"/>
              </w:object>
            </w:r>
            <w:ins w:id="15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16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17" w:author="Huawei" w:date="2020-05-08T14:22:00Z">
              <w:r w:rsidRPr="00531190">
                <w:rPr>
                  <w:rFonts w:eastAsia="宋体" w:hint="eastAsia"/>
                  <w:lang w:val="en-US" w:eastAsia="zh-CN"/>
                </w:rPr>
                <w:t xml:space="preserve"> </w:t>
              </w:r>
              <m:oMath>
                <m:r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m:r>
                <m:r>
                  <w:rPr>
                    <w:rFonts w:ascii="Cambria Math" w:eastAsia="Malgun Gothic" w:hAnsi="Cambria Math"/>
                    <w:sz w:val="18"/>
                  </w:rPr>
                  <m:t xml:space="preserve">f≈0.37 </m:t>
                </m:r>
                <m:r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m:r>
              </m:oMath>
            </w:ins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531190">
        <w:rPr>
          <w:rFonts w:eastAsia="宋体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58523525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lastRenderedPageBreak/>
        <w:t>&lt;/TP</w:t>
      </w:r>
      <w:r w:rsidR="00941427">
        <w:rPr>
          <w:b/>
          <w:bCs/>
          <w:highlight w:val="yellow"/>
          <w:lang w:val="en-US"/>
        </w:rPr>
        <w:t xml:space="preserve"> 1.1</w:t>
      </w:r>
      <w:r w:rsidRPr="00531190">
        <w:rPr>
          <w:b/>
          <w:bCs/>
          <w:highlight w:val="yellow"/>
          <w:lang w:val="en-US"/>
        </w:rPr>
        <w:t>&gt;</w:t>
      </w:r>
    </w:p>
    <w:p w14:paraId="64CDB557" w14:textId="4ECC87A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>Proposal 1</w:t>
      </w:r>
      <w:r>
        <w:rPr>
          <w:b/>
          <w:bCs/>
          <w:lang w:val="en-US"/>
        </w:rPr>
        <w:t>: Endorse TP 1.1</w:t>
      </w: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6566DCFB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34DA8838" w14:textId="77777777" w:rsidR="006C5EBC" w:rsidRDefault="006C5EBC" w:rsidP="00AC759C">
            <w:r>
              <w:t>Company</w:t>
            </w:r>
          </w:p>
        </w:tc>
        <w:tc>
          <w:tcPr>
            <w:tcW w:w="7024" w:type="dxa"/>
          </w:tcPr>
          <w:p w14:paraId="3EA89B9E" w14:textId="77777777" w:rsidR="006C5EBC" w:rsidRDefault="006C5EBC" w:rsidP="00AC759C">
            <w:r>
              <w:t>Comment</w:t>
            </w:r>
          </w:p>
        </w:tc>
      </w:tr>
      <w:tr w:rsidR="006C5EBC" w14:paraId="41AA450A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36386832" w14:textId="77777777" w:rsidR="006C5EBC" w:rsidRDefault="006C5EBC" w:rsidP="00AC759C">
            <w:r>
              <w:t>Qualcomm</w:t>
            </w:r>
          </w:p>
        </w:tc>
        <w:tc>
          <w:tcPr>
            <w:tcW w:w="7024" w:type="dxa"/>
          </w:tcPr>
          <w:p w14:paraId="2D0205EE" w14:textId="77777777" w:rsidR="006C5EBC" w:rsidRDefault="006C5EBC" w:rsidP="00AC759C">
            <w:r>
              <w:t>Support the change.</w:t>
            </w:r>
          </w:p>
        </w:tc>
      </w:tr>
      <w:tr w:rsidR="006C5EBC" w14:paraId="4FEC121A" w14:textId="77777777" w:rsidTr="00AC759C">
        <w:tc>
          <w:tcPr>
            <w:tcW w:w="2605" w:type="dxa"/>
          </w:tcPr>
          <w:p w14:paraId="3C2778B5" w14:textId="1C45448D" w:rsidR="006C5EBC" w:rsidRPr="00FC5EDF" w:rsidRDefault="00FC5EDF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514E9D0E" w14:textId="175BDE8F" w:rsidR="006C5EBC" w:rsidRPr="00FC5EDF" w:rsidRDefault="00FC5EDF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Ok with the change.</w:t>
            </w:r>
            <w:bookmarkStart w:id="18" w:name="_GoBack"/>
            <w:bookmarkEnd w:id="18"/>
          </w:p>
        </w:tc>
      </w:tr>
    </w:tbl>
    <w:p w14:paraId="5C10676D" w14:textId="77777777" w:rsidR="00941427" w:rsidRPr="00531190" w:rsidRDefault="00941427" w:rsidP="00D9404C">
      <w:pPr>
        <w:jc w:val="center"/>
        <w:rPr>
          <w:b/>
          <w:bCs/>
          <w:lang w:val="en-US"/>
        </w:rPr>
      </w:pP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5B6E7D1F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</w:t>
      </w:r>
      <w:r w:rsidRPr="00531190">
        <w:rPr>
          <w:b/>
          <w:bCs/>
          <w:highlight w:val="yellow"/>
          <w:lang w:val="en-US"/>
        </w:rPr>
        <w:t>.2, TS36.</w:t>
      </w:r>
      <w:r w:rsidR="000179C0">
        <w:rPr>
          <w:b/>
          <w:bCs/>
          <w:highlight w:val="yellow"/>
          <w:lang w:val="en-US"/>
        </w:rPr>
        <w:t>211</w:t>
      </w:r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19" w:name="_Toc40694733"/>
      <w:bookmarkEnd w:id="19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20" w:name="_Toc40694734"/>
      <w:bookmarkEnd w:id="20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21" w:name="_Toc40694735"/>
      <w:bookmarkEnd w:id="21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宋体"/>
          <w:b/>
          <w:bCs/>
          <w:vanish/>
          <w:sz w:val="28"/>
          <w:szCs w:val="28"/>
          <w:lang w:val="en-US"/>
        </w:rPr>
      </w:pPr>
      <w:bookmarkStart w:id="22" w:name="_Toc40694736"/>
      <w:bookmarkEnd w:id="22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宋体"/>
          <w:b/>
          <w:bCs/>
          <w:sz w:val="24"/>
          <w:szCs w:val="22"/>
          <w:lang w:val="en-US"/>
        </w:rPr>
      </w:pPr>
      <w:r w:rsidRPr="00D9404C">
        <w:rPr>
          <w:rFonts w:eastAsia="宋体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宋体"/>
          <w:b/>
          <w:bCs/>
          <w:sz w:val="24"/>
          <w:szCs w:val="22"/>
          <w:lang w:val="en-US"/>
        </w:rPr>
        <w:tab/>
      </w:r>
      <w:r w:rsidRPr="00D9404C">
        <w:rPr>
          <w:rFonts w:eastAsia="宋体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宋体"/>
          <w:sz w:val="22"/>
          <w:szCs w:val="22"/>
          <w:lang w:val="en-US"/>
        </w:rPr>
      </w:pPr>
      <w:r w:rsidRPr="00D9404C">
        <w:rPr>
          <w:rFonts w:eastAsia="宋体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Layer mapping and precoding shall be done assuming a single antenna port and the transmission shall use 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3" w:author="Huawei" w:date="2020-05-07T11:49:00Z"/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4" w:author="Huawei" w:date="2020-05-07T11:52:00Z"/>
          <w:rFonts w:eastAsia="宋体"/>
          <w:lang w:eastAsia="en-GB"/>
        </w:rPr>
      </w:pPr>
      <w:ins w:id="25" w:author="Huawei" w:date="2020-05-07T11:49:00Z">
        <w:r w:rsidRPr="00D9404C">
          <w:rPr>
            <w:rFonts w:eastAsia="宋体"/>
            <w:lang w:eastAsia="en-GB"/>
          </w:rPr>
          <w:tab/>
        </w:r>
      </w:ins>
      <w:ins w:id="26" w:author="Huawei" w:date="2020-05-07T11:50:00Z">
        <w:r w:rsidRPr="00D9404C">
          <w:rPr>
            <w:rFonts w:eastAsia="宋体"/>
            <w:lang w:eastAsia="en-GB"/>
          </w:rPr>
          <w:t>-</w:t>
        </w:r>
        <w:r w:rsidRPr="00D9404C">
          <w:rPr>
            <w:rFonts w:eastAsia="宋体"/>
            <w:lang w:eastAsia="en-GB"/>
          </w:rPr>
          <w:tab/>
          <w:t xml:space="preserve">For PMCH with </w:t>
        </w:r>
      </w:ins>
      <w:ins w:id="27" w:author="Huawei" w:date="2020-05-07T11:50:00Z">
        <w:r w:rsidRPr="00D9404C">
          <w:rPr>
            <w:rFonts w:eastAsia="宋体"/>
            <w:position w:val="-10"/>
            <w:lang w:eastAsia="en-GB"/>
          </w:rPr>
          <w:object w:dxaOrig="300" w:dyaOrig="279" w14:anchorId="72197A84">
            <v:shape id="_x0000_i1031" type="#_x0000_t75" style="width:15pt;height:13.5pt" o:ole="">
              <v:imagedata r:id="rId20" o:title=""/>
            </v:shape>
            <o:OLEObject Type="Embed" ProgID="Equation.3" ShapeID="_x0000_i1031" DrawAspect="Content" ObjectID="_1651926050" r:id="rId21"/>
          </w:object>
        </w:r>
      </w:ins>
      <w:ins w:id="28" w:author="Huawei" w:date="2020-05-07T11:50:00Z">
        <w:r w:rsidRPr="00D9404C">
          <w:rPr>
            <w:rFonts w:eastAsia="宋体"/>
            <w:lang w:eastAsia="en-GB"/>
          </w:rPr>
          <w:t xml:space="preserve"> other than </w:t>
        </w:r>
      </w:ins>
      <w:ins w:id="29" w:author="Huawei" w:date="2020-05-07T11:50:00Z">
        <w:r w:rsidRPr="00D9404C">
          <w:rPr>
            <w:rFonts w:eastAsia="宋体"/>
            <w:position w:val="-10"/>
            <w:lang w:eastAsia="en-GB"/>
          </w:rPr>
          <w:object w:dxaOrig="1260" w:dyaOrig="300" w14:anchorId="567E0879">
            <v:shape id="_x0000_i1032" type="#_x0000_t75" style="width:64pt;height:15pt" o:ole="">
              <v:imagedata r:id="rId22" o:title=""/>
            </v:shape>
            <o:OLEObject Type="Embed" ProgID="Equation.DSMT4" ShapeID="_x0000_i1032" DrawAspect="Content" ObjectID="_1651926051" r:id="rId23"/>
          </w:object>
        </w:r>
      </w:ins>
      <w:ins w:id="30" w:author="Huawei" w:date="2020-05-07T11:50:00Z">
        <w:r w:rsidRPr="00D9404C">
          <w:rPr>
            <w:rFonts w:eastAsia="宋体"/>
            <w:lang w:eastAsia="en-GB"/>
          </w:rPr>
          <w:t xml:space="preserve">, </w:t>
        </w:r>
      </w:ins>
      <w:del w:id="31" w:author="Huawei" w:date="2020-05-11T19:27:00Z">
        <w:r w:rsidRPr="00D9404C" w:rsidDel="000129C7">
          <w:rPr>
            <w:rFonts w:eastAsia="宋体"/>
            <w:lang w:eastAsia="en-GB"/>
          </w:rPr>
          <w:delText>T</w:delText>
        </w:r>
      </w:del>
      <w:ins w:id="32" w:author="Huawei" w:date="2020-05-11T19:27:00Z">
        <w:r w:rsidRPr="00D9404C">
          <w:rPr>
            <w:rFonts w:eastAsia="宋体"/>
            <w:lang w:eastAsia="en-GB"/>
          </w:rPr>
          <w:t>t</w:t>
        </w:r>
      </w:ins>
      <w:r w:rsidRPr="00D9404C">
        <w:rPr>
          <w:rFonts w:eastAsia="宋体"/>
          <w:lang w:eastAsia="en-GB"/>
        </w:rPr>
        <w:t xml:space="preserve">he index </w:t>
      </w:r>
      <w:r w:rsidRPr="00D9404C">
        <w:rPr>
          <w:rFonts w:eastAsia="宋体"/>
          <w:position w:val="-6"/>
          <w:lang w:eastAsia="en-GB"/>
        </w:rPr>
        <w:object w:dxaOrig="140" w:dyaOrig="259" w14:anchorId="3C17E0CD">
          <v:shape id="_x0000_i1033" type="#_x0000_t75" style="width:7.5pt;height:13.5pt" o:ole="">
            <v:imagedata r:id="rId24" o:title=""/>
          </v:shape>
          <o:OLEObject Type="Embed" ProgID="Equation.3" ShapeID="_x0000_i1033" DrawAspect="Content" ObjectID="_1651926052" r:id="rId25"/>
        </w:object>
      </w:r>
      <w:r w:rsidRPr="00D9404C">
        <w:rPr>
          <w:rFonts w:eastAsia="宋体"/>
          <w:lang w:eastAsia="en-GB"/>
        </w:rPr>
        <w:t xml:space="preserve"> in the first slot in the MBSFN subframe fulfils</w:t>
      </w:r>
      <w:r w:rsidRPr="00D9404C">
        <w:rPr>
          <w:rFonts w:eastAsia="宋体"/>
          <w:i/>
          <w:lang w:eastAsia="en-GB"/>
        </w:rPr>
        <w:t xml:space="preserve"> </w:t>
      </w:r>
      <m:oMath>
        <m:r>
          <w:ins w:id="33" w:author="Huawei" w:date="2020-05-13T09:46:00Z">
            <w:rPr>
              <w:rFonts w:ascii="Cambria Math" w:eastAsia="宋体" w:hAnsi="Cambria Math"/>
              <w:lang w:eastAsia="en-GB"/>
            </w:rPr>
            <m:t>l</m:t>
          </w:ins>
        </m:r>
        <m:r>
          <w:ins w:id="34" w:author="Huawei" w:date="2020-05-13T09:46:00Z">
            <m:rPr>
              <m:sty m:val="p"/>
            </m:rPr>
            <w:rPr>
              <w:rFonts w:ascii="Cambria Math" w:eastAsia="宋体" w:hAnsi="Cambria Math"/>
              <w:lang w:eastAsia="en-GB"/>
            </w:rPr>
            <m:t>≥</m:t>
          </w:ins>
        </m:r>
        <m:sSub>
          <m:sSubPr>
            <m:ctrlPr>
              <w:ins w:id="35" w:author="Huawei" w:date="2020-05-13T09:46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36" w:author="Huawei" w:date="2020-05-13T09:46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37" w:author="Huawei" w:date="2020-05-13T09:46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38" w:author="Huawei" w:date="2020-05-13T09:47:00Z">
        <w:r w:rsidRPr="00D9404C" w:rsidDel="00126DC2">
          <w:rPr>
            <w:rFonts w:eastAsia="宋体"/>
            <w:position w:val="-12"/>
            <w:lang w:eastAsia="en-GB"/>
          </w:rPr>
          <w:object w:dxaOrig="1120" w:dyaOrig="360" w14:anchorId="7B17DFF3">
            <v:shape id="_x0000_i1034" type="#_x0000_t75" style="width:57.5pt;height:21.5pt" o:ole="">
              <v:imagedata r:id="rId26" o:title=""/>
            </v:shape>
            <o:OLEObject Type="Embed" ProgID="Equation.3" ShapeID="_x0000_i1034" DrawAspect="Content" ObjectID="_1651926053" r:id="rId27"/>
          </w:object>
        </w:r>
        <w:r w:rsidRPr="00D9404C" w:rsidDel="00126DC2">
          <w:rPr>
            <w:rFonts w:eastAsia="宋体"/>
            <w:lang w:eastAsia="en-GB"/>
          </w:rPr>
          <w:delText xml:space="preserve"> </w:delText>
        </w:r>
      </w:del>
      <w:ins w:id="39" w:author="Huawei" w:date="2020-05-13T09:48:00Z">
        <w:r w:rsidRPr="00D9404C">
          <w:rPr>
            <w:rFonts w:eastAsia="宋体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40" w:author="Huawei" w:date="2020-05-07T11:52:00Z"/>
          <w:rFonts w:eastAsia="宋体"/>
          <w:lang w:eastAsia="en-GB"/>
        </w:rPr>
      </w:pPr>
      <w:ins w:id="41" w:author="Huawei" w:date="2020-05-07T11:52:00Z">
        <w:r w:rsidRPr="00D9404C">
          <w:rPr>
            <w:rFonts w:eastAsia="宋体"/>
            <w:lang w:eastAsia="en-GB"/>
          </w:rPr>
          <w:tab/>
          <w:t>-</w:t>
        </w:r>
        <w:r w:rsidRPr="00D9404C">
          <w:rPr>
            <w:rFonts w:eastAsia="宋体"/>
            <w:lang w:eastAsia="en-GB"/>
          </w:rPr>
          <w:tab/>
          <w:t xml:space="preserve">For PMCH with </w:t>
        </w:r>
      </w:ins>
      <w:ins w:id="42" w:author="Huawei" w:date="2020-05-07T11:52:00Z">
        <w:r w:rsidRPr="00D9404C">
          <w:rPr>
            <w:rFonts w:eastAsia="宋体"/>
            <w:position w:val="-10"/>
            <w:lang w:eastAsia="en-GB"/>
          </w:rPr>
          <w:object w:dxaOrig="1260" w:dyaOrig="300" w14:anchorId="5DF7786B">
            <v:shape id="_x0000_i1035" type="#_x0000_t75" style="width:64pt;height:15pt" o:ole="">
              <v:imagedata r:id="rId22" o:title=""/>
            </v:shape>
            <o:OLEObject Type="Embed" ProgID="Equation.DSMT4" ShapeID="_x0000_i1035" DrawAspect="Content" ObjectID="_1651926054" r:id="rId28"/>
          </w:object>
        </w:r>
      </w:ins>
      <w:ins w:id="43" w:author="Huawei" w:date="2020-05-07T11:52:00Z">
        <w:r w:rsidRPr="00D9404C">
          <w:rPr>
            <w:rFonts w:eastAsia="宋体"/>
            <w:lang w:eastAsia="en-GB"/>
          </w:rPr>
          <w:t xml:space="preserve">, </w:t>
        </w:r>
      </w:ins>
      <w:ins w:id="44" w:author="Huawei" w:date="2020-05-11T19:28:00Z">
        <w:r w:rsidRPr="00D9404C">
          <w:rPr>
            <w:rFonts w:eastAsia="宋体"/>
            <w:lang w:eastAsia="en-GB"/>
          </w:rPr>
          <w:t>t</w:t>
        </w:r>
      </w:ins>
      <w:ins w:id="45" w:author="Huawei" w:date="2020-05-07T11:52:00Z">
        <w:r w:rsidRPr="00D9404C">
          <w:rPr>
            <w:rFonts w:eastAsia="宋体"/>
            <w:lang w:eastAsia="en-GB"/>
          </w:rPr>
          <w:t xml:space="preserve">he index </w:t>
        </w:r>
      </w:ins>
      <w:ins w:id="46" w:author="Huawei" w:date="2020-05-07T11:52:00Z">
        <w:r w:rsidRPr="00D9404C">
          <w:rPr>
            <w:rFonts w:eastAsia="宋体"/>
            <w:position w:val="-6"/>
            <w:lang w:eastAsia="en-GB"/>
          </w:rPr>
          <w:object w:dxaOrig="140" w:dyaOrig="259" w14:anchorId="79D3868C">
            <v:shape id="_x0000_i1036" type="#_x0000_t75" style="width:7.5pt;height:13.5pt" o:ole="">
              <v:imagedata r:id="rId24" o:title=""/>
            </v:shape>
            <o:OLEObject Type="Embed" ProgID="Equation.3" ShapeID="_x0000_i1036" DrawAspect="Content" ObjectID="_1651926055" r:id="rId29"/>
          </w:object>
        </w:r>
      </w:ins>
      <w:ins w:id="47" w:author="Huawei" w:date="2020-05-07T11:52:00Z">
        <w:r w:rsidRPr="00D9404C">
          <w:rPr>
            <w:rFonts w:eastAsia="宋体"/>
            <w:lang w:eastAsia="en-GB"/>
          </w:rPr>
          <w:t xml:space="preserve"> in the slot of the MBSFN region fulfils </w:t>
        </w:r>
      </w:ins>
      <m:oMath>
        <m:r>
          <w:ins w:id="48" w:author="Huawei" w:date="2020-05-13T09:47:00Z">
            <w:rPr>
              <w:rFonts w:ascii="Cambria Math" w:eastAsia="宋体" w:hAnsi="Cambria Math"/>
              <w:lang w:eastAsia="en-GB"/>
            </w:rPr>
            <m:t>l</m:t>
          </w:ins>
        </m:r>
        <m:r>
          <w:ins w:id="49" w:author="Huawei" w:date="2020-05-13T09:47:00Z">
            <m:rPr>
              <m:sty m:val="p"/>
            </m:rPr>
            <w:rPr>
              <w:rFonts w:ascii="Cambria Math" w:eastAsia="宋体" w:hAnsi="Cambria Math"/>
              <w:lang w:eastAsia="en-GB"/>
            </w:rPr>
            <m:t>≥</m:t>
          </w:ins>
        </m:r>
        <m:sSub>
          <m:sSubPr>
            <m:ctrlPr>
              <w:ins w:id="50" w:author="Huawei" w:date="2020-05-13T09:47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51" w:author="Huawei" w:date="2020-05-13T09:47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52" w:author="Huawei" w:date="2020-05-13T09:47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53" w:author="Huawei" w:date="2020-05-13T09:47:00Z">
        <w:r w:rsidRPr="00D9404C" w:rsidDel="00126DC2">
          <w:rPr>
            <w:rFonts w:eastAsia="宋体"/>
            <w:lang w:eastAsia="en-GB"/>
          </w:rPr>
          <w:fldChar w:fldCharType="begin"/>
        </w:r>
        <w:r w:rsidRPr="00D9404C" w:rsidDel="00126DC2">
          <w:rPr>
            <w:rFonts w:eastAsia="宋体"/>
            <w:lang w:eastAsia="en-GB"/>
          </w:rPr>
          <w:fldChar w:fldCharType="end"/>
        </w:r>
      </w:del>
      <w:ins w:id="54" w:author="Huawei" w:date="2020-05-13T09:48:00Z">
        <w:r w:rsidRPr="00D9404C">
          <w:rPr>
            <w:rFonts w:eastAsia="宋体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ins w:id="55" w:author="Huawei" w:date="2020-05-07T11:52:00Z">
        <w:r w:rsidRPr="00D9404C">
          <w:rPr>
            <w:rFonts w:eastAsia="宋体"/>
            <w:lang w:eastAsia="en-GB"/>
          </w:rPr>
          <w:tab/>
          <w:t>-</w:t>
        </w:r>
        <w:r w:rsidRPr="00D9404C">
          <w:rPr>
            <w:rFonts w:eastAsia="宋体"/>
            <w:lang w:eastAsia="en-GB"/>
          </w:rPr>
          <w:tab/>
        </w:r>
      </w:ins>
      <w:r w:rsidRPr="00D9404C">
        <w:rPr>
          <w:rFonts w:eastAsia="宋体"/>
          <w:lang w:eastAsia="en-GB"/>
        </w:rPr>
        <w:t xml:space="preserve">where </w:t>
      </w:r>
      <m:oMath>
        <m:sSub>
          <m:sSubPr>
            <m:ctrlPr>
              <w:ins w:id="56" w:author="Huawei" w:date="2020-05-13T09:48:00Z">
                <w:rPr>
                  <w:rFonts w:ascii="Cambria Math" w:eastAsia="宋体" w:hAnsi="Cambria Math"/>
                  <w:lang w:eastAsia="en-GB"/>
                </w:rPr>
              </w:ins>
            </m:ctrlPr>
          </m:sSubPr>
          <m:e>
            <m:r>
              <w:ins w:id="57" w:author="Huawei" w:date="2020-05-13T09:48:00Z">
                <w:rPr>
                  <w:rFonts w:ascii="Cambria Math" w:eastAsia="宋体" w:hAnsi="Cambria Math"/>
                  <w:lang w:eastAsia="en-GB"/>
                </w:rPr>
                <m:t>l</m:t>
              </w:ins>
            </m:r>
          </m:e>
          <m:sub>
            <m:r>
              <w:ins w:id="58" w:author="Huawei" w:date="2020-05-13T09:48:00Z"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PMCHStart</m:t>
              </w:ins>
            </m:r>
          </m:sub>
        </m:sSub>
      </m:oMath>
      <w:del w:id="59" w:author="Huawei" w:date="2020-05-13T09:48:00Z">
        <w:r w:rsidRPr="00D9404C" w:rsidDel="00126DC2">
          <w:rPr>
            <w:rFonts w:eastAsia="宋体"/>
            <w:position w:val="-12"/>
            <w:lang w:eastAsia="en-GB"/>
          </w:rPr>
          <w:object w:dxaOrig="820" w:dyaOrig="360" w14:anchorId="42DD955B">
            <v:shape id="_x0000_i1037" type="#_x0000_t75" style="width:44pt;height:21.5pt" o:ole="">
              <v:imagedata r:id="rId30" o:title=""/>
            </v:shape>
            <o:OLEObject Type="Embed" ProgID="Equation.3" ShapeID="_x0000_i1037" DrawAspect="Content" ObjectID="_1651926056" r:id="rId31"/>
          </w:object>
        </w:r>
      </w:del>
      <w:r w:rsidRPr="00D9404C">
        <w:rPr>
          <w:rFonts w:eastAsia="宋体"/>
          <w:lang w:eastAsia="en-GB"/>
        </w:rPr>
        <w:t xml:space="preserve"> is equal to the value given by the higher layer parameter </w:t>
      </w:r>
      <w:r w:rsidRPr="00D9404C">
        <w:rPr>
          <w:rFonts w:eastAsia="宋体"/>
          <w:i/>
          <w:lang w:eastAsia="en-GB"/>
        </w:rPr>
        <w:t>non-MBSFNregionLength</w:t>
      </w:r>
      <w:r w:rsidRPr="00D9404C">
        <w:rPr>
          <w:rFonts w:eastAsia="宋体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In clause 6.3.1, for Δ</w:t>
      </w:r>
      <w:r w:rsidRPr="00D9404C">
        <w:rPr>
          <w:rFonts w:eastAsia="宋体"/>
          <w:i/>
          <w:iCs/>
          <w:lang w:eastAsia="en-GB"/>
        </w:rPr>
        <w:t>f</w:t>
      </w:r>
      <w:r w:rsidRPr="00D9404C">
        <w:rPr>
          <w:rFonts w:eastAsia="宋体"/>
          <w:lang w:eastAsia="en-GB"/>
        </w:rPr>
        <w:t xml:space="preserve"> = 1.25 kHz and Δ</w:t>
      </w:r>
      <w:r w:rsidRPr="00D9404C">
        <w:rPr>
          <w:rFonts w:eastAsia="宋体"/>
          <w:i/>
          <w:iCs/>
          <w:lang w:eastAsia="en-GB"/>
        </w:rPr>
        <w:t>f</w:t>
      </w:r>
      <w:r w:rsidRPr="00D9404C">
        <w:rPr>
          <w:rFonts w:eastAsia="宋体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For </w:t>
      </w:r>
      <w:bookmarkStart w:id="60" w:name="_Hlk26186501"/>
      <m:oMath>
        <m:r>
          <m:rPr>
            <m:sty m:val="p"/>
          </m:rPr>
          <w:rPr>
            <w:rFonts w:ascii="Cambria Math" w:eastAsia="宋体" w:hAnsi="Cambria Math"/>
            <w:lang w:eastAsia="en-GB"/>
          </w:rPr>
          <m:t>Δ</m:t>
        </m:r>
        <m:r>
          <w:rPr>
            <w:rFonts w:ascii="Cambria Math" w:eastAsia="宋体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宋体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宋体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宋体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宋体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宋体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宋体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宋体" w:hAnsi="Cambria Math"/>
            <w:lang w:eastAsia="en-GB"/>
          </w:rPr>
          <m:t>kHz</m:t>
        </m:r>
      </m:oMath>
      <w:bookmarkEnd w:id="60"/>
      <w:r w:rsidRPr="00D9404C">
        <w:rPr>
          <w:rFonts w:eastAsia="宋体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宋体"/>
          <w:lang w:eastAsia="en-GB"/>
        </w:rPr>
      </w:pPr>
      <w:r w:rsidRPr="00D9404C">
        <w:rPr>
          <w:rFonts w:eastAsia="宋体"/>
          <w:lang w:eastAsia="en-GB"/>
        </w:rPr>
        <w:t>-</w:t>
      </w:r>
      <w:r w:rsidRPr="00D9404C">
        <w:rPr>
          <w:rFonts w:eastAsia="宋体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宋体" w:hAnsi="Cambria Math"/>
                <w:i/>
                <w:lang w:eastAsia="en-GB"/>
              </w:rPr>
            </m:ctrlPr>
          </m:dPr>
          <m:e>
            <m:r>
              <w:rPr>
                <w:rFonts w:ascii="Cambria Math" w:eastAsia="宋体" w:hAnsi="Cambria Math"/>
                <w:lang w:eastAsia="en-GB"/>
              </w:rPr>
              <m:t>k,l</m:t>
            </m:r>
          </m:e>
        </m:d>
      </m:oMath>
      <w:r w:rsidRPr="00D9404C">
        <w:rPr>
          <w:rFonts w:eastAsia="宋体"/>
          <w:lang w:eastAsia="en-GB"/>
        </w:rPr>
        <w:t xml:space="preserve"> on antenna port </w:t>
      </w:r>
      <m:oMath>
        <m:r>
          <w:rPr>
            <w:rFonts w:ascii="Cambria Math" w:eastAsia="宋体" w:hAnsi="Cambria Math"/>
            <w:lang w:eastAsia="en-GB"/>
          </w:rPr>
          <m:t>p</m:t>
        </m:r>
      </m:oMath>
      <w:r w:rsidRPr="00D9404C">
        <w:rPr>
          <w:rFonts w:eastAsia="宋体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宋体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宋体"/>
          <w:lang w:eastAsia="en-GB"/>
        </w:rPr>
        <w:t xml:space="preserve"> and then the index </w:t>
      </w:r>
      <m:oMath>
        <m:r>
          <w:rPr>
            <w:rFonts w:ascii="Cambria Math" w:eastAsia="宋体" w:hAnsi="Cambria Math"/>
            <w:lang w:eastAsia="en-GB"/>
          </w:rPr>
          <m:t>l</m:t>
        </m:r>
      </m:oMath>
      <w:r w:rsidRPr="00D9404C">
        <w:rPr>
          <w:rFonts w:eastAsia="宋体"/>
          <w:lang w:eastAsia="en-GB"/>
        </w:rPr>
        <w:t xml:space="preserve">. </w:t>
      </w:r>
    </w:p>
    <w:p w14:paraId="3F60700F" w14:textId="086E101D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</w:t>
      </w:r>
      <w:r w:rsidR="00941427">
        <w:rPr>
          <w:b/>
          <w:bCs/>
          <w:highlight w:val="yellow"/>
          <w:lang w:val="en-US"/>
        </w:rPr>
        <w:t xml:space="preserve"> 1.2</w:t>
      </w:r>
      <w:r w:rsidRPr="00531190">
        <w:rPr>
          <w:b/>
          <w:bCs/>
          <w:highlight w:val="yellow"/>
          <w:lang w:val="en-US"/>
        </w:rPr>
        <w:t>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825F99C" w14:textId="77A95FBB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2</w:t>
      </w:r>
      <w:r>
        <w:rPr>
          <w:b/>
          <w:bCs/>
          <w:lang w:val="en-US"/>
        </w:rPr>
        <w:t>: Endorse TP 1.2</w:t>
      </w:r>
    </w:p>
    <w:p w14:paraId="37CA7368" w14:textId="77777777" w:rsidR="006C5EBC" w:rsidRDefault="006C5EBC" w:rsidP="00941427">
      <w:pPr>
        <w:rPr>
          <w:b/>
          <w:bCs/>
          <w:lang w:val="en-US"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532E0B3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2E7F5E7E" w14:textId="77777777" w:rsidR="006C5EBC" w:rsidRDefault="006C5EBC" w:rsidP="00AC759C">
            <w:r>
              <w:t>Company</w:t>
            </w:r>
          </w:p>
        </w:tc>
        <w:tc>
          <w:tcPr>
            <w:tcW w:w="7024" w:type="dxa"/>
          </w:tcPr>
          <w:p w14:paraId="6758C297" w14:textId="77777777" w:rsidR="006C5EBC" w:rsidRDefault="006C5EBC" w:rsidP="00AC759C">
            <w:r>
              <w:t>Comment</w:t>
            </w:r>
          </w:p>
        </w:tc>
      </w:tr>
      <w:tr w:rsidR="006C5EBC" w14:paraId="44AE601C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8725B69" w14:textId="77777777" w:rsidR="006C5EBC" w:rsidRDefault="006C5EBC" w:rsidP="00AC759C">
            <w:r>
              <w:lastRenderedPageBreak/>
              <w:t>Qualcomm</w:t>
            </w:r>
          </w:p>
        </w:tc>
        <w:tc>
          <w:tcPr>
            <w:tcW w:w="7024" w:type="dxa"/>
          </w:tcPr>
          <w:p w14:paraId="46CF2310" w14:textId="47DC17CB" w:rsidR="006C5EBC" w:rsidRDefault="006C5EBC" w:rsidP="00AC759C">
            <w:r>
              <w:t>The text seems too convoluted. The starting symbol applies ONLY to 15kHz SCS, for the other SCS we start from the beginning. Maybe we can change the Rel-14 text to something like:</w:t>
            </w:r>
            <w:r>
              <w:br/>
            </w:r>
          </w:p>
          <w:p w14:paraId="0522C74D" w14:textId="33455ABD" w:rsidR="006C5EBC" w:rsidRPr="00D9404C" w:rsidRDefault="006C5EBC" w:rsidP="006C5EBC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宋体"/>
                <w:lang w:eastAsia="en-GB"/>
              </w:rPr>
            </w:pPr>
            <w:ins w:id="61" w:author="AR" w:date="2020-05-24T23:17:00Z">
              <w:r>
                <w:rPr>
                  <w:rFonts w:eastAsia="宋体"/>
                  <w:lang w:eastAsia="en-GB"/>
                </w:rPr>
                <w:t xml:space="preserve">For PMCH with </w:t>
              </w:r>
              <m:oMath>
                <m:r>
                  <m:rPr>
                    <m:sty m:val="p"/>
                  </m:rPr>
                  <w:rPr>
                    <w:rFonts w:ascii="Cambria Math" w:eastAsia="宋体" w:hAnsi="Cambria Math"/>
                    <w:lang w:eastAsia="en-GB"/>
                  </w:rPr>
                  <m:t>Δ</m:t>
                </m:r>
                <m:r>
                  <w:rPr>
                    <w:rFonts w:ascii="Cambria Math" w:eastAsia="宋体" w:hAnsi="Cambria Math"/>
                    <w:lang w:eastAsia="en-GB"/>
                  </w:rPr>
                  <m:t>f</m:t>
                </m:r>
              </m:oMath>
              <w:r w:rsidRPr="00D9404C">
                <w:rPr>
                  <w:rFonts w:eastAsia="宋体"/>
                  <w:lang w:eastAsia="en-GB"/>
                </w:rPr>
                <w:t xml:space="preserve"> </w:t>
              </w:r>
              <w:r>
                <w:rPr>
                  <w:rFonts w:eastAsia="宋体"/>
                  <w:lang w:eastAsia="en-GB"/>
                </w:rPr>
                <w:t xml:space="preserve">= 15kHz, </w:t>
              </w:r>
            </w:ins>
            <w:del w:id="62" w:author="AR" w:date="2020-05-24T23:17:00Z">
              <w:r w:rsidRPr="00D9404C" w:rsidDel="006C5EBC">
                <w:rPr>
                  <w:rFonts w:eastAsia="宋体"/>
                  <w:lang w:eastAsia="en-GB"/>
                </w:rPr>
                <w:fldChar w:fldCharType="begin"/>
              </w:r>
              <w:r w:rsidRPr="00D9404C" w:rsidDel="006C5EBC">
                <w:rPr>
                  <w:rFonts w:eastAsia="宋体"/>
                  <w:lang w:eastAsia="en-GB"/>
                </w:rPr>
                <w:fldChar w:fldCharType="end"/>
              </w:r>
              <w:r w:rsidRPr="00D9404C" w:rsidDel="006C5EBC">
                <w:rPr>
                  <w:rFonts w:eastAsia="宋体"/>
                  <w:lang w:eastAsia="en-GB"/>
                </w:rPr>
                <w:fldChar w:fldCharType="begin"/>
              </w:r>
              <w:r w:rsidRPr="00D9404C" w:rsidDel="006C5EBC">
                <w:rPr>
                  <w:rFonts w:eastAsia="宋体"/>
                  <w:lang w:eastAsia="en-GB"/>
                </w:rPr>
                <w:fldChar w:fldCharType="end"/>
              </w:r>
              <w:r w:rsidRPr="00D9404C" w:rsidDel="006C5EBC">
                <w:rPr>
                  <w:rFonts w:eastAsia="宋体"/>
                  <w:lang w:eastAsia="en-GB"/>
                </w:rPr>
                <w:delText xml:space="preserve">The </w:delText>
              </w:r>
            </w:del>
            <w:ins w:id="63" w:author="AR" w:date="2020-05-24T23:17:00Z">
              <w:r w:rsidRPr="00D9404C">
                <w:rPr>
                  <w:rFonts w:eastAsia="宋体"/>
                  <w:lang w:eastAsia="en-GB"/>
                </w:rPr>
                <w:fldChar w:fldCharType="begin"/>
              </w:r>
              <w:r w:rsidRPr="00D9404C">
                <w:rPr>
                  <w:rFonts w:eastAsia="宋体"/>
                  <w:lang w:eastAsia="en-GB"/>
                </w:rPr>
                <w:fldChar w:fldCharType="end"/>
              </w:r>
              <w:r w:rsidRPr="00D9404C">
                <w:rPr>
                  <w:rFonts w:eastAsia="宋体"/>
                  <w:lang w:eastAsia="en-GB"/>
                </w:rPr>
                <w:fldChar w:fldCharType="begin"/>
              </w:r>
              <w:r w:rsidRPr="00D9404C">
                <w:rPr>
                  <w:rFonts w:eastAsia="宋体"/>
                  <w:lang w:eastAsia="en-GB"/>
                </w:rPr>
                <w:fldChar w:fldCharType="end"/>
              </w:r>
              <w:r>
                <w:rPr>
                  <w:rFonts w:eastAsia="宋体"/>
                  <w:lang w:eastAsia="en-GB"/>
                </w:rPr>
                <w:t>t</w:t>
              </w:r>
              <w:r w:rsidRPr="00D9404C">
                <w:rPr>
                  <w:rFonts w:eastAsia="宋体"/>
                  <w:lang w:eastAsia="en-GB"/>
                </w:rPr>
                <w:t xml:space="preserve">he </w:t>
              </w:r>
            </w:ins>
            <w:r w:rsidRPr="00D9404C">
              <w:rPr>
                <w:rFonts w:eastAsia="宋体"/>
                <w:lang w:eastAsia="en-GB"/>
              </w:rPr>
              <w:t xml:space="preserve">index </w:t>
            </w:r>
            <w:r w:rsidRPr="00D9404C">
              <w:rPr>
                <w:rFonts w:eastAsia="宋体"/>
                <w:position w:val="-6"/>
                <w:lang w:eastAsia="en-GB"/>
              </w:rPr>
              <w:object w:dxaOrig="140" w:dyaOrig="259" w14:anchorId="5BAE28AC">
                <v:shape id="_x0000_i1038" type="#_x0000_t75" style="width:7.5pt;height:13.5pt" o:ole="">
                  <v:imagedata r:id="rId24" o:title=""/>
                </v:shape>
                <o:OLEObject Type="Embed" ProgID="Equation.3" ShapeID="_x0000_i1038" DrawAspect="Content" ObjectID="_1651926057" r:id="rId32"/>
              </w:object>
            </w:r>
            <w:r w:rsidRPr="00D9404C">
              <w:rPr>
                <w:rFonts w:eastAsia="宋体"/>
                <w:lang w:eastAsia="en-GB"/>
              </w:rPr>
              <w:t xml:space="preserve"> in the first slot in the MBSFN subframe fulfils</w:t>
            </w:r>
            <w:r w:rsidRPr="00D9404C">
              <w:rPr>
                <w:rFonts w:eastAsia="宋体"/>
                <w:i/>
                <w:lang w:eastAsia="en-GB"/>
              </w:rPr>
              <w:t xml:space="preserve"> </w:t>
            </w:r>
            <w:r w:rsidRPr="00D9404C">
              <w:rPr>
                <w:rFonts w:eastAsia="宋体"/>
                <w:position w:val="-12"/>
                <w:lang w:eastAsia="en-GB"/>
              </w:rPr>
              <w:object w:dxaOrig="1120" w:dyaOrig="360" w14:anchorId="435B27E0">
                <v:shape id="_x0000_i1039" type="#_x0000_t75" style="width:57.5pt;height:21.5pt" o:ole="">
                  <v:imagedata r:id="rId26" o:title=""/>
                </v:shape>
                <o:OLEObject Type="Embed" ProgID="Equation.3" ShapeID="_x0000_i1039" DrawAspect="Content" ObjectID="_1651926058" r:id="rId33"/>
              </w:object>
            </w:r>
            <w:r w:rsidRPr="00D9404C">
              <w:rPr>
                <w:rFonts w:eastAsia="宋体"/>
                <w:lang w:eastAsia="en-GB"/>
              </w:rPr>
              <w:t xml:space="preserve"> </w:t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t xml:space="preserve">where </w:t>
            </w:r>
            <w:r w:rsidRPr="00D9404C">
              <w:rPr>
                <w:rFonts w:eastAsia="宋体"/>
                <w:position w:val="-12"/>
                <w:lang w:eastAsia="en-GB"/>
              </w:rPr>
              <w:object w:dxaOrig="820" w:dyaOrig="360" w14:anchorId="6B14FC01">
                <v:shape id="_x0000_i1040" type="#_x0000_t75" style="width:44pt;height:21.5pt" o:ole="">
                  <v:imagedata r:id="rId30" o:title=""/>
                </v:shape>
                <o:OLEObject Type="Embed" ProgID="Equation.3" ShapeID="_x0000_i1040" DrawAspect="Content" ObjectID="_1651926059" r:id="rId34"/>
              </w:object>
            </w:r>
            <w:r w:rsidRPr="00D9404C">
              <w:rPr>
                <w:rFonts w:eastAsia="宋体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宋体"/>
                <w:i/>
                <w:lang w:eastAsia="en-GB"/>
              </w:rPr>
              <w:t>non-MBSFNregionLength</w:t>
            </w:r>
            <w:r w:rsidRPr="00D9404C">
              <w:rPr>
                <w:rFonts w:eastAsia="宋体"/>
                <w:lang w:eastAsia="en-GB"/>
              </w:rPr>
              <w:t xml:space="preserve"> [9].</w:t>
            </w:r>
          </w:p>
          <w:p w14:paraId="50F1B1B7" w14:textId="7F99F8FB" w:rsidR="006C5EBC" w:rsidRDefault="006C5EBC" w:rsidP="00AC759C"/>
          <w:p w14:paraId="462997B9" w14:textId="6BA8FC53" w:rsidR="006C5EBC" w:rsidRDefault="006C5EBC" w:rsidP="00AC759C">
            <w:r>
              <w:t>(We can revisit later depending on the progress of the Rel-14 CR).</w:t>
            </w:r>
          </w:p>
        </w:tc>
      </w:tr>
      <w:tr w:rsidR="006C5EBC" w14:paraId="52007C32" w14:textId="77777777" w:rsidTr="00AC759C">
        <w:tc>
          <w:tcPr>
            <w:tcW w:w="2605" w:type="dxa"/>
          </w:tcPr>
          <w:p w14:paraId="70A9EC15" w14:textId="70B80DD9" w:rsidR="006C5EBC" w:rsidRPr="00FC5EDF" w:rsidRDefault="00FC5EDF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4FD1C3ED" w14:textId="58E745CF" w:rsid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The issue raised by this TP is valid. However, the change seems to be a little cumbersome.</w:t>
            </w:r>
          </w:p>
          <w:p w14:paraId="2159F47C" w14:textId="2F8116A5" w:rsidR="006C5EBC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 xml:space="preserve">e proposed a slightly different wording from Qualcomm’s. </w:t>
            </w:r>
            <w:r w:rsidR="00EC00E0">
              <w:rPr>
                <w:rFonts w:eastAsiaTheme="minorEastAsia"/>
                <w:lang w:eastAsia="zh-CN"/>
              </w:rPr>
              <w:t>Between our wording and Qualcomm’s wording, we can go with the majority’s view.</w:t>
            </w:r>
          </w:p>
          <w:p w14:paraId="39010E40" w14:textId="77777777" w:rsidR="00FC5EDF" w:rsidRDefault="00FC5EDF" w:rsidP="00AC759C">
            <w:pPr>
              <w:rPr>
                <w:rFonts w:eastAsiaTheme="minorEastAsia"/>
                <w:lang w:eastAsia="zh-CN"/>
              </w:rPr>
            </w:pPr>
          </w:p>
          <w:p w14:paraId="27B40353" w14:textId="77777777" w:rsidR="00FC5EDF" w:rsidRPr="00D9404C" w:rsidRDefault="00FC5EDF" w:rsidP="00FC5EDF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宋体"/>
                <w:lang w:eastAsia="en-GB"/>
              </w:rPr>
            </w:pPr>
            <w:r w:rsidRPr="00D9404C">
              <w:rPr>
                <w:rFonts w:eastAsia="宋体"/>
                <w:lang w:eastAsia="en-GB"/>
              </w:rPr>
              <w:t>-</w:t>
            </w:r>
            <w:r w:rsidRPr="00D9404C">
              <w:rPr>
                <w:rFonts w:eastAsia="宋体"/>
                <w:lang w:eastAsia="en-GB"/>
              </w:rPr>
              <w:tab/>
              <w:t xml:space="preserve">The PMCH can only be transmitted in the MBSFN region. </w:t>
            </w:r>
            <w:ins w:id="64" w:author="ZTE" w:date="2020-05-25T15:19:00Z">
              <w:r>
                <w:rPr>
                  <w:rFonts w:eastAsia="宋体"/>
                  <w:lang w:eastAsia="en-GB"/>
                </w:rPr>
                <w:t>For subframes using</w:t>
              </w:r>
            </w:ins>
            <w:ins w:id="65" w:author="ZTE" w:date="2020-05-25T15:20:00Z">
              <w:r>
                <w:rPr>
                  <w:rFonts w:eastAsia="宋体"/>
                  <w:lang w:eastAsia="en-GB"/>
                </w:rPr>
                <w:t xml:space="preserve"> </w:t>
              </w:r>
            </w:ins>
            <w:ins w:id="66" w:author="ZTE" w:date="2020-05-25T15:19:00Z">
              <w:r w:rsidRPr="00D9404C">
                <w:rPr>
                  <w:rFonts w:eastAsia="宋体"/>
                  <w:lang w:eastAsia="en-GB"/>
                </w:rPr>
                <w:t>Δ</w:t>
              </w:r>
              <w:r w:rsidRPr="00D9404C">
                <w:rPr>
                  <w:rFonts w:eastAsia="宋体"/>
                  <w:i/>
                  <w:iCs/>
                  <w:lang w:eastAsia="en-GB"/>
                </w:rPr>
                <w:t>f</w:t>
              </w:r>
              <w:r w:rsidRPr="00D9404C">
                <w:rPr>
                  <w:rFonts w:eastAsia="宋体"/>
                  <w:lang w:eastAsia="en-GB"/>
                </w:rPr>
                <w:t xml:space="preserve"> = 15 kHz</w:t>
              </w:r>
              <w:r>
                <w:rPr>
                  <w:rFonts w:eastAsia="宋体"/>
                  <w:lang w:eastAsia="en-GB"/>
                </w:rPr>
                <w:t>,</w:t>
              </w:r>
              <w:r w:rsidRPr="00D9404C">
                <w:rPr>
                  <w:rFonts w:eastAsia="宋体"/>
                  <w:lang w:eastAsia="en-GB"/>
                </w:rPr>
                <w:t xml:space="preserve"> </w:t>
              </w:r>
            </w:ins>
            <w:del w:id="67" w:author="ZTE" w:date="2020-05-25T15:19:00Z">
              <w:r w:rsidRPr="00D9404C" w:rsidDel="00A54294">
                <w:rPr>
                  <w:rFonts w:eastAsia="宋体"/>
                  <w:lang w:eastAsia="en-GB"/>
                </w:rPr>
                <w:fldChar w:fldCharType="begin"/>
              </w:r>
              <w:r w:rsidRPr="00D9404C" w:rsidDel="00A54294">
                <w:rPr>
                  <w:rFonts w:eastAsia="宋体"/>
                  <w:lang w:eastAsia="en-GB"/>
                </w:rPr>
                <w:fldChar w:fldCharType="separate"/>
              </w:r>
              <w:r w:rsidRPr="00D9404C" w:rsidDel="00A54294">
                <w:rPr>
                  <w:rFonts w:eastAsia="宋体"/>
                  <w:lang w:eastAsia="en-GB"/>
                </w:rPr>
                <w:fldChar w:fldCharType="end"/>
              </w:r>
              <w:r w:rsidRPr="00D9404C" w:rsidDel="00A54294">
                <w:rPr>
                  <w:rFonts w:eastAsia="宋体"/>
                  <w:lang w:eastAsia="en-GB"/>
                </w:rPr>
                <w:fldChar w:fldCharType="begin"/>
              </w:r>
              <w:r w:rsidRPr="00D9404C" w:rsidDel="00A54294">
                <w:rPr>
                  <w:rFonts w:eastAsia="宋体"/>
                  <w:lang w:eastAsia="en-GB"/>
                </w:rPr>
                <w:fldChar w:fldCharType="separate"/>
              </w:r>
              <w:r w:rsidRPr="00D9404C" w:rsidDel="00A54294">
                <w:rPr>
                  <w:rFonts w:eastAsia="宋体"/>
                  <w:lang w:eastAsia="en-GB"/>
                </w:rPr>
                <w:fldChar w:fldCharType="end"/>
              </w:r>
              <w:r w:rsidRPr="00D9404C" w:rsidDel="00A54294">
                <w:rPr>
                  <w:rFonts w:eastAsia="宋体"/>
                  <w:lang w:eastAsia="en-GB"/>
                </w:rPr>
                <w:delText xml:space="preserve">The </w:delText>
              </w:r>
            </w:del>
            <w:ins w:id="68" w:author="ZTE" w:date="2020-05-25T15:19:00Z">
              <w:r w:rsidRPr="00D9404C">
                <w:rPr>
                  <w:rFonts w:eastAsia="宋体"/>
                  <w:lang w:eastAsia="en-GB"/>
                </w:rPr>
                <w:fldChar w:fldCharType="begin"/>
              </w:r>
              <w:r w:rsidRPr="00D9404C">
                <w:rPr>
                  <w:rFonts w:eastAsia="宋体"/>
                  <w:lang w:eastAsia="en-GB"/>
                </w:rPr>
                <w:fldChar w:fldCharType="separate"/>
              </w:r>
              <w:r w:rsidRPr="00D9404C">
                <w:rPr>
                  <w:rFonts w:eastAsia="宋体"/>
                  <w:lang w:eastAsia="en-GB"/>
                </w:rPr>
                <w:fldChar w:fldCharType="end"/>
              </w:r>
              <w:r w:rsidRPr="00D9404C">
                <w:rPr>
                  <w:rFonts w:eastAsia="宋体"/>
                  <w:lang w:eastAsia="en-GB"/>
                </w:rPr>
                <w:fldChar w:fldCharType="begin"/>
              </w:r>
              <w:r w:rsidRPr="00D9404C">
                <w:rPr>
                  <w:rFonts w:eastAsia="宋体"/>
                  <w:lang w:eastAsia="en-GB"/>
                </w:rPr>
                <w:fldChar w:fldCharType="separate"/>
              </w:r>
              <w:r w:rsidRPr="00D9404C">
                <w:rPr>
                  <w:rFonts w:eastAsia="宋体"/>
                  <w:lang w:eastAsia="en-GB"/>
                </w:rPr>
                <w:fldChar w:fldCharType="end"/>
              </w:r>
              <w:r>
                <w:rPr>
                  <w:rFonts w:eastAsia="宋体"/>
                  <w:lang w:eastAsia="en-GB"/>
                </w:rPr>
                <w:t>t</w:t>
              </w:r>
              <w:r w:rsidRPr="00D9404C">
                <w:rPr>
                  <w:rFonts w:eastAsia="宋体"/>
                  <w:lang w:eastAsia="en-GB"/>
                </w:rPr>
                <w:t xml:space="preserve">he </w:t>
              </w:r>
            </w:ins>
            <w:r w:rsidRPr="00D9404C">
              <w:rPr>
                <w:rFonts w:eastAsia="宋体"/>
                <w:lang w:eastAsia="en-GB"/>
              </w:rPr>
              <w:t xml:space="preserve">index </w:t>
            </w:r>
            <w:r w:rsidRPr="00D9404C">
              <w:rPr>
                <w:rFonts w:eastAsia="宋体"/>
                <w:position w:val="-6"/>
                <w:lang w:eastAsia="en-GB"/>
              </w:rPr>
              <w:object w:dxaOrig="140" w:dyaOrig="259" w14:anchorId="10CD1BE6">
                <v:shape id="_x0000_i1041" type="#_x0000_t75" style="width:7.5pt;height:14pt" o:ole="">
                  <v:imagedata r:id="rId24" o:title=""/>
                </v:shape>
                <o:OLEObject Type="Embed" ProgID="Equation.3" ShapeID="_x0000_i1041" DrawAspect="Content" ObjectID="_1651926060" r:id="rId35"/>
              </w:object>
            </w:r>
            <w:r w:rsidRPr="00D9404C">
              <w:rPr>
                <w:rFonts w:eastAsia="宋体"/>
                <w:lang w:eastAsia="en-GB"/>
              </w:rPr>
              <w:t xml:space="preserve"> in the first slot in the MBSFN subframe fulfils </w:t>
            </w:r>
            <m:oMath>
              <m:r>
                <w:rPr>
                  <w:rFonts w:ascii="Cambria Math" w:eastAsia="宋体" w:hAnsi="Cambria Math"/>
                  <w:lang w:eastAsia="en-GB"/>
                </w:rPr>
                <m:t>l</m:t>
              </m:r>
              <m:r>
                <m:rPr>
                  <m:sty m:val="p"/>
                </m:rPr>
                <w:rPr>
                  <w:rFonts w:ascii="Cambria Math" w:eastAsia="宋体" w:hAnsi="Cambria Math"/>
                  <w:lang w:eastAsia="en-GB"/>
                </w:rPr>
                <m:t>≥</m:t>
              </m:r>
              <m:sSub>
                <m:sSubPr>
                  <m:ctrlPr>
                    <w:rPr>
                      <w:rFonts w:ascii="Cambria Math" w:eastAsia="宋体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lang w:eastAsia="en-GB"/>
                    </w:rPr>
                    <m:t>PMCHStart</m:t>
                  </m:r>
                </m:sub>
              </m:sSub>
            </m:oMath>
            <w:r>
              <w:rPr>
                <w:rFonts w:eastAsia="宋体" w:hint="eastAsia"/>
                <w:lang w:eastAsia="zh-CN"/>
              </w:rPr>
              <w:t xml:space="preserve"> </w:t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separate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separate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fldChar w:fldCharType="begin"/>
            </w:r>
            <w:r w:rsidRPr="00D9404C">
              <w:rPr>
                <w:rFonts w:eastAsia="宋体"/>
                <w:lang w:eastAsia="en-GB"/>
              </w:rPr>
              <w:fldChar w:fldCharType="end"/>
            </w:r>
            <w:r w:rsidRPr="00D9404C">
              <w:rPr>
                <w:rFonts w:eastAsia="宋体"/>
                <w:lang w:eastAsia="en-GB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宋体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lang w:eastAsia="en-GB"/>
                    </w:rPr>
                    <m:t>PMCHStart</m:t>
                  </m:r>
                </m:sub>
              </m:sSub>
            </m:oMath>
            <w:r w:rsidRPr="00D9404C">
              <w:rPr>
                <w:rFonts w:eastAsia="宋体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宋体"/>
                <w:i/>
                <w:lang w:eastAsia="en-GB"/>
              </w:rPr>
              <w:t>non-MBSFNregionLength</w:t>
            </w:r>
            <w:r w:rsidRPr="00D9404C">
              <w:rPr>
                <w:rFonts w:eastAsia="宋体"/>
                <w:lang w:eastAsia="en-GB"/>
              </w:rPr>
              <w:t xml:space="preserve"> [9].</w:t>
            </w:r>
          </w:p>
          <w:p w14:paraId="41D2E0A2" w14:textId="61A21058" w:rsidR="00FC5EDF" w:rsidRPr="00FC5EDF" w:rsidRDefault="00FC5EDF" w:rsidP="00AC759C">
            <w:pPr>
              <w:rPr>
                <w:rFonts w:eastAsiaTheme="minorEastAsia" w:hint="eastAsia"/>
                <w:lang w:eastAsia="zh-CN"/>
              </w:rPr>
            </w:pPr>
          </w:p>
        </w:tc>
      </w:tr>
    </w:tbl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7769B198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69" w:name="_Toc40694737"/>
      <w:r>
        <w:t>Issue #</w:t>
      </w:r>
      <w:r w:rsidR="006C5EBC">
        <w:t>2</w:t>
      </w:r>
      <w:r>
        <w:t>: Semistatic CFI</w:t>
      </w:r>
      <w:bookmarkEnd w:id="69"/>
    </w:p>
    <w:p w14:paraId="7BE6E5A5" w14:textId="7DB2ED05" w:rsidR="00531190" w:rsidRDefault="00531190" w:rsidP="00531190">
      <w:r>
        <w:t xml:space="preserve">In x3786 and </w:t>
      </w:r>
      <w:r w:rsidR="000179C0">
        <w:t>x4667</w:t>
      </w:r>
      <w:r>
        <w:t xml:space="preserve">, </w:t>
      </w:r>
      <w:r w:rsidR="006C5EBC">
        <w:t>two</w:t>
      </w:r>
      <w:r>
        <w:t xml:space="preserve">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>“Shall” vs “may” (x3786) for applicability of semistatic CFI</w:t>
      </w:r>
    </w:p>
    <w:p w14:paraId="37C08455" w14:textId="5A73D4AA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r w:rsidR="000179C0">
        <w:t>x4667</w:t>
      </w:r>
      <w:r>
        <w:t>)</w:t>
      </w:r>
    </w:p>
    <w:p w14:paraId="09BD5D98" w14:textId="189091F5" w:rsidR="00531190" w:rsidRDefault="00531190" w:rsidP="003C33DA">
      <w:pPr>
        <w:rPr>
          <w:lang w:val="en-US"/>
        </w:rPr>
      </w:pPr>
    </w:p>
    <w:p w14:paraId="1E6FB1F9" w14:textId="2CCF013E" w:rsidR="00531190" w:rsidRDefault="00941427" w:rsidP="003C33DA">
      <w:pPr>
        <w:rPr>
          <w:lang w:val="en-US"/>
        </w:rPr>
      </w:pPr>
      <w:r>
        <w:rPr>
          <w:lang w:val="en-US"/>
        </w:rPr>
        <w:t>The following TP merges both inputs.</w:t>
      </w:r>
    </w:p>
    <w:p w14:paraId="01F22D04" w14:textId="55C843EC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</w:t>
      </w:r>
      <w:r w:rsidR="00941427">
        <w:rPr>
          <w:b/>
          <w:bCs/>
          <w:highlight w:val="yellow"/>
        </w:rPr>
        <w:t>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 for non-MBSFN subframes for receiving physical downlink shared channel with slot/subslot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411A04E9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r>
        <w:rPr>
          <w:rFonts w:ascii="New York" w:hAnsi="New York"/>
          <w:i/>
          <w:iCs/>
        </w:rPr>
        <w:t>semi</w:t>
      </w:r>
      <w:del w:id="70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71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72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r>
        <w:rPr>
          <w:rFonts w:ascii="New York" w:hAnsi="New York"/>
          <w:i/>
          <w:iCs/>
        </w:rPr>
        <w:t>MasterInformationBlock-MBMS</w:t>
      </w:r>
      <w:r>
        <w:rPr>
          <w:rFonts w:ascii="New York" w:hAnsi="New York"/>
        </w:rPr>
        <w:t xml:space="preserve">, the UE </w:t>
      </w:r>
      <w:del w:id="73" w:author="AR" w:date="2020-05-24T23:11:00Z">
        <w:r w:rsidDel="00941427">
          <w:rPr>
            <w:rFonts w:ascii="New York" w:hAnsi="New York"/>
          </w:rPr>
          <w:delText xml:space="preserve">shall </w:delText>
        </w:r>
      </w:del>
      <w:ins w:id="74" w:author="AR" w:date="2020-05-24T23:11:00Z">
        <w:r w:rsidR="00941427">
          <w:rPr>
            <w:rFonts w:ascii="New York" w:hAnsi="New York"/>
          </w:rPr>
          <w:t xml:space="preserve">may </w:t>
        </w:r>
      </w:ins>
      <w:r>
        <w:rPr>
          <w:rFonts w:ascii="New York" w:hAnsi="New York"/>
        </w:rPr>
        <w:t xml:space="preserve">assume the CFI is equal to the value of the higher layer parameter </w:t>
      </w:r>
      <w:r>
        <w:rPr>
          <w:rFonts w:ascii="New York" w:hAnsi="New York"/>
          <w:i/>
          <w:iCs/>
        </w:rPr>
        <w:t>semi</w:t>
      </w:r>
      <w:del w:id="75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76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77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78" w:author="ZTE" w:date="2020-05-13T14:23:00Z">
        <w:r>
          <w:rPr>
            <w:rFonts w:ascii="New York" w:hAnsi="New York"/>
          </w:rPr>
          <w:t xml:space="preserve"> if a non-zero value is indicated by </w:t>
        </w:r>
        <w:r>
          <w:rPr>
            <w:rFonts w:ascii="New York" w:hAnsi="New York"/>
            <w:i/>
            <w:iCs/>
          </w:rPr>
          <w:t>semi</w:t>
        </w:r>
      </w:ins>
      <w:ins w:id="79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80" w:author="ZTE" w:date="2020-05-13T14:23:00Z">
        <w:r>
          <w:rPr>
            <w:rFonts w:ascii="New York" w:hAnsi="New York"/>
            <w:i/>
            <w:iCs/>
          </w:rPr>
          <w:t>taticCFI-MBMS</w:t>
        </w:r>
      </w:ins>
      <w:r>
        <w:rPr>
          <w:rFonts w:ascii="New York" w:hAnsi="New York"/>
        </w:rPr>
        <w:t>.</w:t>
      </w:r>
    </w:p>
    <w:p w14:paraId="0E849D3B" w14:textId="67E4BCF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</w:t>
      </w:r>
      <w:r w:rsidR="00941427">
        <w:rPr>
          <w:b/>
          <w:bCs/>
          <w:highlight w:val="yellow"/>
        </w:rPr>
        <w:t xml:space="preserve"> 2</w:t>
      </w:r>
      <w:r w:rsidRPr="001E1134">
        <w:rPr>
          <w:b/>
          <w:bCs/>
          <w:highlight w:val="yellow"/>
        </w:rPr>
        <w:t>&gt;</w:t>
      </w:r>
    </w:p>
    <w:p w14:paraId="2F89651B" w14:textId="6D28641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3</w:t>
      </w:r>
      <w:r>
        <w:rPr>
          <w:b/>
          <w:bCs/>
          <w:lang w:val="en-US"/>
        </w:rPr>
        <w:t>: Endorse TP 2</w:t>
      </w:r>
    </w:p>
    <w:p w14:paraId="503FA610" w14:textId="11CBE874" w:rsidR="00941427" w:rsidRDefault="00941427" w:rsidP="00531190">
      <w:pPr>
        <w:jc w:val="center"/>
        <w:rPr>
          <w:b/>
          <w:bCs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941427" w14:paraId="3D7AE1B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789045BC" w14:textId="77777777" w:rsidR="00941427" w:rsidRDefault="00941427" w:rsidP="00AC759C">
            <w:r>
              <w:t>Company</w:t>
            </w:r>
          </w:p>
        </w:tc>
        <w:tc>
          <w:tcPr>
            <w:tcW w:w="7024" w:type="dxa"/>
          </w:tcPr>
          <w:p w14:paraId="51D041D8" w14:textId="77777777" w:rsidR="00941427" w:rsidRDefault="00941427" w:rsidP="00AC759C">
            <w:r>
              <w:t>Comment</w:t>
            </w:r>
          </w:p>
        </w:tc>
      </w:tr>
      <w:tr w:rsidR="00941427" w14:paraId="27D21FCE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E3333E8" w14:textId="77777777" w:rsidR="00941427" w:rsidRDefault="00941427" w:rsidP="00AC759C">
            <w:r>
              <w:t>Qualcomm</w:t>
            </w:r>
          </w:p>
        </w:tc>
        <w:tc>
          <w:tcPr>
            <w:tcW w:w="7024" w:type="dxa"/>
          </w:tcPr>
          <w:p w14:paraId="7D5B04BF" w14:textId="77777777" w:rsidR="00941427" w:rsidRDefault="00941427" w:rsidP="00AC759C">
            <w:r>
              <w:t>Support the change.</w:t>
            </w:r>
          </w:p>
        </w:tc>
      </w:tr>
      <w:tr w:rsidR="00941427" w14:paraId="6C2E7A61" w14:textId="77777777" w:rsidTr="00AC759C">
        <w:tc>
          <w:tcPr>
            <w:tcW w:w="2605" w:type="dxa"/>
          </w:tcPr>
          <w:p w14:paraId="431AE499" w14:textId="344CE5FB" w:rsidR="00941427" w:rsidRPr="00AC759C" w:rsidRDefault="00AC759C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75D658B8" w14:textId="0D32C958" w:rsid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Support the change ex</w:t>
            </w:r>
            <w:r w:rsidR="00C43A25">
              <w:rPr>
                <w:rFonts w:eastAsiaTheme="minorEastAsia"/>
                <w:lang w:eastAsia="zh-CN"/>
              </w:rPr>
              <w:t>cept</w:t>
            </w:r>
            <w:r>
              <w:rPr>
                <w:rFonts w:eastAsiaTheme="minorEastAsia"/>
                <w:lang w:eastAsia="zh-CN"/>
              </w:rPr>
              <w:t xml:space="preserve"> for changing “shall” to “may”.</w:t>
            </w:r>
          </w:p>
          <w:p w14:paraId="4414460A" w14:textId="3E98E2B1" w:rsidR="00941427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>e are not sure whether we need to change “shall” to “may”. More clarification is appreciated.</w:t>
            </w:r>
          </w:p>
          <w:p w14:paraId="79C09559" w14:textId="0889C747" w:rsidR="00AC759C" w:rsidRPr="00AC759C" w:rsidRDefault="00AC759C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Based on our understanding, the optional support of semistatic CFI has already been reflected in the condition “if a UE is configured with higher layer parameter semiStaticCFI-MBMS”. If we change “shall” to “may”, the UE behaviours become unclear from our perspective. </w:t>
            </w:r>
          </w:p>
        </w:tc>
      </w:tr>
    </w:tbl>
    <w:p w14:paraId="56A1524D" w14:textId="0E6D98C1" w:rsidR="00941427" w:rsidRDefault="00941427" w:rsidP="00531190">
      <w:pPr>
        <w:jc w:val="center"/>
        <w:rPr>
          <w:b/>
          <w:bCs/>
        </w:rPr>
      </w:pPr>
    </w:p>
    <w:p w14:paraId="1D89DE1C" w14:textId="77777777" w:rsidR="00941427" w:rsidRDefault="00941427" w:rsidP="00531190">
      <w:pPr>
        <w:jc w:val="center"/>
        <w:rPr>
          <w:b/>
          <w:bCs/>
        </w:rPr>
      </w:pPr>
    </w:p>
    <w:p w14:paraId="723823B1" w14:textId="0C42A5A5" w:rsidR="00941427" w:rsidRDefault="00941427" w:rsidP="00941427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>Conclusion</w:t>
      </w:r>
    </w:p>
    <w:p w14:paraId="052737B2" w14:textId="77777777" w:rsidR="006C5EBC" w:rsidRPr="006C5EBC" w:rsidRDefault="006C5EBC" w:rsidP="006C5EBC">
      <w:pPr>
        <w:rPr>
          <w:color w:val="FF0000"/>
          <w:lang w:val="en-US"/>
        </w:rPr>
      </w:pPr>
      <w:r w:rsidRPr="006C5EBC">
        <w:rPr>
          <w:color w:val="FF0000"/>
          <w:highlight w:val="yellow"/>
          <w:lang w:val="en-US"/>
        </w:rPr>
        <w:t>&lt;To be filled after discussion is completed&gt;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81" w:name="_Toc37673252"/>
      <w:bookmarkStart w:id="82" w:name="_Toc37673406"/>
      <w:bookmarkStart w:id="83" w:name="_Toc40694740"/>
      <w:r>
        <w:t>References</w:t>
      </w:r>
      <w:bookmarkEnd w:id="81"/>
      <w:bookmarkEnd w:id="82"/>
      <w:bookmarkEnd w:id="83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AC759C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6" w:history="1">
              <w:r w:rsidR="000179C0" w:rsidRPr="000179C0">
                <w:rPr>
                  <w:color w:val="0066CC"/>
                  <w:sz w:val="19"/>
                  <w:szCs w:val="19"/>
                  <w:u w:val="single"/>
                </w:rPr>
                <w:t>R1-2004667</w:t>
              </w:r>
            </w:hyperlink>
            <w:r w:rsidR="000179C0">
              <w:t xml:space="preserve"> (revision of </w:t>
            </w:r>
            <w:hyperlink r:id="rId3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r w:rsidR="000179C0"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  <w:t>)</w:t>
            </w:r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AC759C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8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AC759C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9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AC759C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0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4B2D28" w14:textId="77777777" w:rsidR="005A6229" w:rsidRDefault="005A6229">
      <w:pPr>
        <w:spacing w:after="0"/>
      </w:pPr>
      <w:r>
        <w:separator/>
      </w:r>
    </w:p>
  </w:endnote>
  <w:endnote w:type="continuationSeparator" w:id="0">
    <w:p w14:paraId="4AA71FA3" w14:textId="77777777" w:rsidR="005A6229" w:rsidRDefault="005A622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0E71BE" w14:textId="77777777" w:rsidR="00AC759C" w:rsidRDefault="00AC759C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AC759C" w:rsidRDefault="00AC759C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C918FF" w14:textId="77777777" w:rsidR="00AC759C" w:rsidRDefault="00AC759C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43A25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C43A25">
      <w:rPr>
        <w:rStyle w:val="PageNumber"/>
      </w:rPr>
      <w:t>4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BCB560" w14:textId="77777777" w:rsidR="00AC759C" w:rsidRDefault="00AC75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CC2D81" w14:textId="77777777" w:rsidR="005A6229" w:rsidRDefault="005A6229">
      <w:pPr>
        <w:spacing w:after="0"/>
      </w:pPr>
      <w:r>
        <w:separator/>
      </w:r>
    </w:p>
  </w:footnote>
  <w:footnote w:type="continuationSeparator" w:id="0">
    <w:p w14:paraId="693F7BFE" w14:textId="77777777" w:rsidR="005A6229" w:rsidRDefault="005A622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2B40BB" w14:textId="77777777" w:rsidR="00AC759C" w:rsidRDefault="00AC759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B209F8" w14:textId="77777777" w:rsidR="00AC759C" w:rsidRDefault="00AC759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9D2D4" w14:textId="77777777" w:rsidR="00AC759C" w:rsidRDefault="00AC75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0B444CA"/>
    <w:multiLevelType w:val="hybridMultilevel"/>
    <w:tmpl w:val="3D16D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宋体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10"/>
  </w:num>
  <w:num w:numId="5">
    <w:abstractNumId w:val="6"/>
  </w:num>
  <w:num w:numId="6">
    <w:abstractNumId w:val="11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7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2"/>
  </w:num>
  <w:num w:numId="14">
    <w:abstractNumId w:val="14"/>
  </w:num>
  <w:num w:numId="15">
    <w:abstractNumId w:val="0"/>
  </w:num>
  <w:num w:numId="16">
    <w:abstractNumId w:val="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  <w15:person w15:author="AR">
    <w15:presenceInfo w15:providerId="None" w15:userId="AR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01F46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8B5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6229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6C5EBC"/>
    <w:rsid w:val="0075364E"/>
    <w:rsid w:val="00794448"/>
    <w:rsid w:val="008260B0"/>
    <w:rsid w:val="00835C35"/>
    <w:rsid w:val="008719C9"/>
    <w:rsid w:val="008C3448"/>
    <w:rsid w:val="008C6866"/>
    <w:rsid w:val="008D60F7"/>
    <w:rsid w:val="008E5E49"/>
    <w:rsid w:val="00904028"/>
    <w:rsid w:val="00932887"/>
    <w:rsid w:val="00941427"/>
    <w:rsid w:val="00983EFA"/>
    <w:rsid w:val="009E2C20"/>
    <w:rsid w:val="009F0072"/>
    <w:rsid w:val="009F15E4"/>
    <w:rsid w:val="00A06BA2"/>
    <w:rsid w:val="00A238B6"/>
    <w:rsid w:val="00A40DBD"/>
    <w:rsid w:val="00A5043D"/>
    <w:rsid w:val="00AA5A1A"/>
    <w:rsid w:val="00AA685A"/>
    <w:rsid w:val="00AB425B"/>
    <w:rsid w:val="00AB6DBE"/>
    <w:rsid w:val="00AC759C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43A25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0373"/>
    <w:rsid w:val="00E06B08"/>
    <w:rsid w:val="00E357FC"/>
    <w:rsid w:val="00E74BCC"/>
    <w:rsid w:val="00E76944"/>
    <w:rsid w:val="00EC00E0"/>
    <w:rsid w:val="00EF786E"/>
    <w:rsid w:val="00F00BC4"/>
    <w:rsid w:val="00F22702"/>
    <w:rsid w:val="00F47E3B"/>
    <w:rsid w:val="00F5785D"/>
    <w:rsid w:val="00F8682C"/>
    <w:rsid w:val="00FA2448"/>
    <w:rsid w:val="00FC5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宋体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宋体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宋体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宋体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宋体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宋体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宋体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宋体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宋体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宋体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宋体"/>
    </w:rPr>
  </w:style>
  <w:style w:type="table" w:styleId="TableGrid">
    <w:name w:val="Table Grid"/>
    <w:basedOn w:val="TableNormal"/>
    <w:uiPriority w:val="39"/>
    <w:rsid w:val="00620296"/>
    <w:rPr>
      <w:rFonts w:eastAsia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宋体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宋体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宋体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宋体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宋体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宋体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宋体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宋体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宋体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宋体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宋体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宋体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宋体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宋体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宋体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宋体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  <w:style w:type="table" w:styleId="GridTable4-Accent5">
    <w:name w:val="Grid Table 4 Accent 5"/>
    <w:basedOn w:val="TableNormal"/>
    <w:uiPriority w:val="49"/>
    <w:rsid w:val="00941427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www.3gpp.org/ftp/tsg_ran/WG1_RL1/TSGR1_101-e/Docs/R1-2003786.zip" TargetMode="Externa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yperlink" Target="https://www.3gpp.org/ftp/tsg_ran/WG1_RL1/TSGR1_101-e/Docs/R1-2003337.zip" TargetMode="External"/><Relationship Id="rId40" Type="http://schemas.openxmlformats.org/officeDocument/2006/relationships/hyperlink" Target="https://www.3gpp.org/ftp/tsg_ran/WG1_RL1/TSGR1_101-e/Docs/R1-2004163.zip" TargetMode="External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https://www.3gpp.org/ftp/tsg_ran/WG1_RL1/TSGR1_101-e/Docs/R1-2004667.zip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microsoft.com/office/2011/relationships/people" Target="people.xml"/><Relationship Id="rId8" Type="http://schemas.openxmlformats.org/officeDocument/2006/relationships/hyperlink" Target="file:///C:\Users\wanshic\OneDrive%20-%20Qualcomm\Documents\Standards\3GPP%20Standards\Meeting%20Documents\TSGR1_101\Docs\R1-2004687.zip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www.3gpp.org/ftp/tsg_ran/WG1_RL1/TSGR1_101-e/Docs/R1-2003535.zip" TargetMode="External"/><Relationship Id="rId46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F75273-3DE1-4D13-ACF9-E5426CBB5C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4</Pages>
  <Words>1147</Words>
  <Characters>654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ZTE</cp:lastModifiedBy>
  <cp:revision>7</cp:revision>
  <cp:lastPrinted>2020-02-10T06:14:00Z</cp:lastPrinted>
  <dcterms:created xsi:type="dcterms:W3CDTF">2020-05-19T04:44:00Z</dcterms:created>
  <dcterms:modified xsi:type="dcterms:W3CDTF">2020-05-25T07:32:00Z</dcterms:modified>
</cp:coreProperties>
</file>